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2945" w:rsidRPr="000D60BF" w:rsidRDefault="00A12945" w:rsidP="00A12945">
      <w:pPr>
        <w:pStyle w:val="a7"/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bookmarkStart w:id="0" w:name="_GoBack"/>
      <w:bookmarkEnd w:id="0"/>
    </w:p>
    <w:p w:rsidR="00A12945" w:rsidRDefault="00A12945" w:rsidP="00A12945">
      <w:pPr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</w:rPr>
      </w:pPr>
    </w:p>
    <w:p w:rsidR="00A12945" w:rsidRPr="00401CBC" w:rsidRDefault="00A12945" w:rsidP="00A12945">
      <w:pPr>
        <w:pStyle w:val="a3"/>
        <w:numPr>
          <w:ilvl w:val="0"/>
          <w:numId w:val="6"/>
        </w:numPr>
        <w:tabs>
          <w:tab w:val="left" w:pos="142"/>
        </w:tabs>
        <w:spacing w:after="200" w:line="276" w:lineRule="auto"/>
        <w:ind w:left="567" w:hanging="425"/>
        <w:rPr>
          <w:rFonts w:ascii="Arial" w:hAnsi="Arial" w:cs="Arial"/>
          <w:sz w:val="28"/>
          <w:szCs w:val="28"/>
        </w:rPr>
      </w:pPr>
      <w:r w:rsidRPr="00401CBC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:rsidR="00A12945" w:rsidRDefault="00A12945" w:rsidP="00A12945">
      <w:pPr>
        <w:pStyle w:val="a3"/>
        <w:numPr>
          <w:ilvl w:val="0"/>
          <w:numId w:val="5"/>
        </w:numPr>
        <w:tabs>
          <w:tab w:val="left" w:pos="142"/>
        </w:tabs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лассическим методом,</w:t>
      </w:r>
    </w:p>
    <w:p w:rsidR="00A12945" w:rsidRDefault="00A12945" w:rsidP="00A12945">
      <w:pPr>
        <w:pStyle w:val="a3"/>
        <w:numPr>
          <w:ilvl w:val="0"/>
          <w:numId w:val="5"/>
        </w:numPr>
        <w:tabs>
          <w:tab w:val="left" w:pos="142"/>
        </w:tabs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операторным методом. </w:t>
      </w:r>
    </w:p>
    <w:p w:rsidR="00A12945" w:rsidRPr="00E72FDA" w:rsidRDefault="00A12945" w:rsidP="00A12945">
      <w:pPr>
        <w:pStyle w:val="a3"/>
        <w:tabs>
          <w:tab w:val="left" w:pos="142"/>
        </w:tabs>
        <w:ind w:left="567" w:hanging="425"/>
        <w:rPr>
          <w:rFonts w:ascii="Arial" w:hAnsi="Arial" w:cs="Arial"/>
          <w:sz w:val="28"/>
          <w:szCs w:val="28"/>
        </w:rPr>
      </w:pPr>
    </w:p>
    <w:p w:rsidR="00A12945" w:rsidRPr="00785B4E" w:rsidRDefault="00A12945" w:rsidP="00A12945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8"/>
          <w:szCs w:val="28"/>
        </w:rPr>
      </w:pPr>
      <w:r w:rsidRPr="007C3E2F">
        <w:rPr>
          <w:position w:val="-12"/>
          <w:lang w:val="en-US"/>
        </w:rPr>
        <w:object w:dxaOrig="6039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3" type="#_x0000_t75" style="width:301.5pt;height:22.5pt" o:ole="" fillcolor="window">
            <v:imagedata r:id="rId6" o:title=""/>
          </v:shape>
          <o:OLEObject Type="Embed" ProgID="Equation.DSMT4" ShapeID="_x0000_i1103" DrawAspect="Content" ObjectID="_1649748414" r:id="rId7"/>
        </w:object>
      </w:r>
    </w:p>
    <w:p w:rsidR="00A12945" w:rsidRPr="000D60BF" w:rsidRDefault="00A12945" w:rsidP="00A12945">
      <w:pPr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  <w:sz w:val="28"/>
          <w:szCs w:val="20"/>
        </w:rPr>
      </w:pPr>
      <w:r w:rsidRPr="000D60BF">
        <w:rPr>
          <w:rFonts w:asciiTheme="majorHAnsi" w:hAnsiTheme="majorHAnsi" w:cstheme="majorHAnsi"/>
          <w:position w:val="-12"/>
        </w:rPr>
        <w:br w:type="page"/>
      </w:r>
    </w:p>
    <w:p w:rsidR="00785BD2" w:rsidRPr="002E062D" w:rsidRDefault="00785BD2" w:rsidP="006161C7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sectPr w:rsidR="00785BD2" w:rsidRPr="002E062D" w:rsidSect="00115EA9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5B5749"/>
    <w:multiLevelType w:val="hybridMultilevel"/>
    <w:tmpl w:val="1E70196C"/>
    <w:lvl w:ilvl="0" w:tplc="E76228B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E55BFD"/>
    <w:multiLevelType w:val="hybridMultilevel"/>
    <w:tmpl w:val="AB6CBF6A"/>
    <w:lvl w:ilvl="0" w:tplc="87D0C17E">
      <w:start w:val="2"/>
      <w:numFmt w:val="decimal"/>
      <w:lvlText w:val="%1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32662D1E"/>
    <w:multiLevelType w:val="hybridMultilevel"/>
    <w:tmpl w:val="78027CCC"/>
    <w:lvl w:ilvl="0" w:tplc="6670302C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E8F3102"/>
    <w:multiLevelType w:val="hybridMultilevel"/>
    <w:tmpl w:val="9670D9D6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680545FC"/>
    <w:multiLevelType w:val="hybridMultilevel"/>
    <w:tmpl w:val="4FEEEA0C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CE23BAB"/>
    <w:multiLevelType w:val="hybridMultilevel"/>
    <w:tmpl w:val="949222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766CDD"/>
    <w:multiLevelType w:val="hybridMultilevel"/>
    <w:tmpl w:val="7410F114"/>
    <w:lvl w:ilvl="0" w:tplc="0AD61E4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6"/>
  </w:num>
  <w:num w:numId="4">
    <w:abstractNumId w:val="5"/>
  </w:num>
  <w:num w:numId="5">
    <w:abstractNumId w:val="3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86754E"/>
    <w:rsid w:val="0000590C"/>
    <w:rsid w:val="00025BD0"/>
    <w:rsid w:val="000535BF"/>
    <w:rsid w:val="0005737D"/>
    <w:rsid w:val="0006554F"/>
    <w:rsid w:val="0006797A"/>
    <w:rsid w:val="00077DC7"/>
    <w:rsid w:val="000856B5"/>
    <w:rsid w:val="00115EA9"/>
    <w:rsid w:val="0011604C"/>
    <w:rsid w:val="00173E81"/>
    <w:rsid w:val="00186210"/>
    <w:rsid w:val="001E685E"/>
    <w:rsid w:val="00214DCD"/>
    <w:rsid w:val="00286236"/>
    <w:rsid w:val="002E062D"/>
    <w:rsid w:val="002E11C7"/>
    <w:rsid w:val="002E1B40"/>
    <w:rsid w:val="00324B86"/>
    <w:rsid w:val="003704FF"/>
    <w:rsid w:val="00374406"/>
    <w:rsid w:val="003A2653"/>
    <w:rsid w:val="003A50E6"/>
    <w:rsid w:val="003B2446"/>
    <w:rsid w:val="003D4565"/>
    <w:rsid w:val="004245DF"/>
    <w:rsid w:val="00427ADB"/>
    <w:rsid w:val="0048216C"/>
    <w:rsid w:val="004872AD"/>
    <w:rsid w:val="00501D14"/>
    <w:rsid w:val="00505B3E"/>
    <w:rsid w:val="005215FE"/>
    <w:rsid w:val="00526B7B"/>
    <w:rsid w:val="00542C39"/>
    <w:rsid w:val="00570FA2"/>
    <w:rsid w:val="00577173"/>
    <w:rsid w:val="005946B5"/>
    <w:rsid w:val="005C58F8"/>
    <w:rsid w:val="005D4D89"/>
    <w:rsid w:val="005D56AF"/>
    <w:rsid w:val="005D5ABE"/>
    <w:rsid w:val="005E793C"/>
    <w:rsid w:val="005F1BEC"/>
    <w:rsid w:val="006161C7"/>
    <w:rsid w:val="00665E63"/>
    <w:rsid w:val="006B63C2"/>
    <w:rsid w:val="006E341C"/>
    <w:rsid w:val="00703DBC"/>
    <w:rsid w:val="00711248"/>
    <w:rsid w:val="0071765B"/>
    <w:rsid w:val="0073660E"/>
    <w:rsid w:val="00785BD2"/>
    <w:rsid w:val="007A34ED"/>
    <w:rsid w:val="007F66DF"/>
    <w:rsid w:val="00853ACF"/>
    <w:rsid w:val="0085451A"/>
    <w:rsid w:val="0086754E"/>
    <w:rsid w:val="00887229"/>
    <w:rsid w:val="008900CA"/>
    <w:rsid w:val="009120E3"/>
    <w:rsid w:val="00921202"/>
    <w:rsid w:val="009370CF"/>
    <w:rsid w:val="009910F0"/>
    <w:rsid w:val="009C1FC6"/>
    <w:rsid w:val="009E6FA2"/>
    <w:rsid w:val="009E77D5"/>
    <w:rsid w:val="00A12945"/>
    <w:rsid w:val="00A246F9"/>
    <w:rsid w:val="00A4154D"/>
    <w:rsid w:val="00A81937"/>
    <w:rsid w:val="00B01F81"/>
    <w:rsid w:val="00B42D7A"/>
    <w:rsid w:val="00B677CA"/>
    <w:rsid w:val="00BC330F"/>
    <w:rsid w:val="00C32489"/>
    <w:rsid w:val="00C712A0"/>
    <w:rsid w:val="00CC301D"/>
    <w:rsid w:val="00CE49A5"/>
    <w:rsid w:val="00CF274C"/>
    <w:rsid w:val="00D30815"/>
    <w:rsid w:val="00D50847"/>
    <w:rsid w:val="00D6624B"/>
    <w:rsid w:val="00D94AA5"/>
    <w:rsid w:val="00DA7FD9"/>
    <w:rsid w:val="00DD35FB"/>
    <w:rsid w:val="00E27CC8"/>
    <w:rsid w:val="00E407F9"/>
    <w:rsid w:val="00E63E81"/>
    <w:rsid w:val="00E77F34"/>
    <w:rsid w:val="00EC3D57"/>
    <w:rsid w:val="00F12F32"/>
    <w:rsid w:val="00FC0067"/>
    <w:rsid w:val="00FC76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8CCA68"/>
  <w15:docId w15:val="{5AEA4073-23B8-4987-9713-A56C9697B0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6754E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5E793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Normal (Web)"/>
    <w:basedOn w:val="a"/>
    <w:uiPriority w:val="99"/>
    <w:rsid w:val="0086754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427A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27ADB"/>
    <w:rPr>
      <w:rFonts w:ascii="Tahoma" w:eastAsiaTheme="minorHAnsi" w:hAnsi="Tahoma" w:cs="Tahoma"/>
      <w:sz w:val="16"/>
      <w:szCs w:val="16"/>
      <w:lang w:eastAsia="en-US"/>
    </w:rPr>
  </w:style>
  <w:style w:type="paragraph" w:styleId="a7">
    <w:name w:val="Title"/>
    <w:basedOn w:val="a"/>
    <w:link w:val="a8"/>
    <w:qFormat/>
    <w:rsid w:val="00A12945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8">
    <w:name w:val="Заголовок Знак"/>
    <w:basedOn w:val="a0"/>
    <w:link w:val="a7"/>
    <w:rsid w:val="00A12945"/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41E715-F204-426B-85AD-EB61C62F59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3</TotalTime>
  <Pages>2</Pages>
  <Words>24</Words>
  <Characters>138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Владелец</cp:lastModifiedBy>
  <cp:revision>23</cp:revision>
  <dcterms:created xsi:type="dcterms:W3CDTF">2013-07-05T06:39:00Z</dcterms:created>
  <dcterms:modified xsi:type="dcterms:W3CDTF">2020-04-30T0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